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7"/>
  </p:notesMasterIdLst>
  <p:handoutMasterIdLst>
    <p:handoutMasterId r:id="rId28"/>
  </p:handoutMasterIdLst>
  <p:sldIdLst>
    <p:sldId id="3146" r:id="rId3"/>
    <p:sldId id="3381" r:id="rId4"/>
    <p:sldId id="3362" r:id="rId5"/>
    <p:sldId id="3385" r:id="rId6"/>
    <p:sldId id="3400" r:id="rId7"/>
    <p:sldId id="3489" r:id="rId8"/>
    <p:sldId id="3460" r:id="rId9"/>
    <p:sldId id="3461" r:id="rId10"/>
    <p:sldId id="3462" r:id="rId11"/>
    <p:sldId id="3463" r:id="rId12"/>
    <p:sldId id="3492" r:id="rId13"/>
    <p:sldId id="3494" r:id="rId14"/>
    <p:sldId id="3495" r:id="rId15"/>
    <p:sldId id="3496" r:id="rId16"/>
    <p:sldId id="3497" r:id="rId17"/>
    <p:sldId id="3498" r:id="rId18"/>
    <p:sldId id="3485" r:id="rId19"/>
    <p:sldId id="3499" r:id="rId20"/>
    <p:sldId id="3500" r:id="rId21"/>
    <p:sldId id="3501" r:id="rId22"/>
    <p:sldId id="3502" r:id="rId23"/>
    <p:sldId id="3503" r:id="rId24"/>
    <p:sldId id="3504" r:id="rId25"/>
    <p:sldId id="3430" r:id="rId26"/>
  </p:sldIdLst>
  <p:sldSz cx="9644063" cy="7232650"/>
  <p:notesSz cx="6858000" cy="9144000"/>
  <p:custDataLst>
    <p:tags r:id="rId2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007DDD"/>
    <a:srgbClr val="005EA6"/>
    <a:srgbClr val="FF9900"/>
    <a:srgbClr val="FFFF00"/>
    <a:srgbClr val="FF00FF"/>
    <a:srgbClr val="BE7202"/>
    <a:srgbClr val="003399"/>
    <a:srgbClr val="800000"/>
    <a:srgbClr val="205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78" autoAdjust="0"/>
    <p:restoredTop sz="93608" autoAdjust="0"/>
  </p:normalViewPr>
  <p:slideViewPr>
    <p:cSldViewPr>
      <p:cViewPr varScale="1">
        <p:scale>
          <a:sx n="80" d="100"/>
          <a:sy n="80" d="100"/>
        </p:scale>
        <p:origin x="1122" y="60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5B92965-079E-44A8-96BD-E00CE579D73E}" type="datetimeFigureOut">
              <a:rPr lang="zh-CN" altLang="en-US"/>
              <a:pPr>
                <a:defRPr/>
              </a:pPr>
              <a:t>2021/3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1A36FB4-C1AC-4348-812C-EE27BDFB345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295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72BC8A-E35B-4FD7-A90F-427DFB9A47CB}" type="datetimeFigureOut">
              <a:rPr lang="zh-CN" altLang="en-US"/>
              <a:pPr>
                <a:defRPr/>
              </a:pPr>
              <a:t>2021/3/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5CA4E3F-A73A-42F8-9D10-9A2C7E37B6C4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24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DA40D3-554F-4854-9BC4-6C24B33F3922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4601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0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006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1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598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2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148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3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302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2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3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A7644E-F9A8-4CFF-A8D7-ECD54CF1B71C}" type="slidenum">
              <a:rPr lang="zh-CN" altLang="en-US" smtClean="0">
                <a:ea typeface="宋体" charset="-122"/>
              </a:rPr>
              <a:pPr/>
              <a:t>14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1410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84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84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3B4A6E-3A29-4C69-8DD0-513F69D1F882}" type="slidenum">
              <a:rPr lang="zh-CN" altLang="en-US" smtClean="0">
                <a:ea typeface="宋体" charset="-122"/>
              </a:rPr>
              <a:pPr/>
              <a:t>1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5158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15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74FF7BB-3023-4B86-9F0C-553E808AA2D3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3149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7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6259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8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0094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9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412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963D93-D04C-41D4-9544-919A3599C0B2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56240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20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836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21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721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61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1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A28B35-3765-4CB5-A0EB-F2F9AA96791C}" type="slidenum">
              <a:rPr lang="zh-CN" altLang="en-US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1284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92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2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4786F6C-9457-4026-99B2-C2AE7638355C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242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C693B8-53FE-4779-BFAA-C28184217D41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F396AED-8B91-45CC-BB88-1944AAFC728D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6771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4207A0-DAEA-48DA-82E0-C111D2037D9B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9498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89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89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324E70E-AAF1-488D-B2A5-80497B52C0CE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8440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7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5401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8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889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9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965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F406A-438F-42CB-B454-9B504F9A698F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A87BD-68CE-40F8-8890-446F08481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8F16-3B85-4800-9FF6-D0CEB0245B01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D478B-3843-4938-9CD1-790901B4D3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5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6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631113" y="77788"/>
            <a:ext cx="19573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13">
            <a:extLst/>
          </p:cNvPr>
          <p:cNvSpPr txBox="1">
            <a:spLocks noChangeArrowheads="1"/>
          </p:cNvSpPr>
          <p:nvPr userDrawn="1"/>
        </p:nvSpPr>
        <p:spPr bwMode="auto">
          <a:xfrm>
            <a:off x="766414" y="53310"/>
            <a:ext cx="3767585" cy="68479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第六章习题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5198C-E8FF-4C1D-89F5-0941C0BA82DC}" type="datetimeFigureOut">
              <a:rPr lang="zh-CN" altLang="en-US"/>
              <a:pPr>
                <a:defRPr/>
              </a:pPr>
              <a:t>2021/3/17</a:t>
            </a:fld>
            <a:endParaRPr lang="zh-CN" alt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4C61D-4AFF-4E37-B402-B1B37E5621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73F86-3C10-481F-B963-55865C18A58B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F972-38C6-4FD4-AD49-590E76E7D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rtlCol="0">
            <a:normAutofit/>
          </a:bodyPr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560C1-787C-4FCF-AF46-DA42CDDABEFE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1042A-73B2-4BB0-833E-7D83D1110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33DB1-A5AC-4D05-823A-7155B9EAFEC6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C80C9-55F8-43DC-B49E-A1B49B4FA0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281C9-0920-4DD2-8B83-8BE6050F5973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EC3D5-69D8-4838-90DD-349EDE78E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65C9DF-5412-4B80-B5FD-F890DD8C6F9E}" type="datetimeFigureOut">
              <a:rPr lang="zh-CN" altLang="en-US"/>
              <a:pPr>
                <a:defRPr/>
              </a:pPr>
              <a:t>2021/3/17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669826-5DDD-443E-AB22-A9693B0595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1C104-3D4E-4CED-B1B0-8778BBAF19A6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66C39-6467-42C9-AA94-336B4C9E6B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25ED2-8147-4B3D-86CA-861936555A1C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8D707-FA20-4080-B248-1BE71B7FC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BDC66-C7FA-4038-8C96-E0E085796DB9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96789-2636-475A-9123-037739623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FF98F-68E6-446A-964C-025EF63EB6FD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921CE-3777-4DBF-888C-6CFC714D73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63575" y="385763"/>
            <a:ext cx="8316913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63575" y="1925638"/>
            <a:ext cx="8316913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31D039D-3AD7-4F83-A0F1-3DAA62F747E8}" type="datetimeFigureOut">
              <a:rPr lang="en-US"/>
              <a:pPr>
                <a:defRPr/>
              </a:pPr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191F3F-F3F6-4275-9367-89BF18BE1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xStyles>
    <p:titleStyle>
      <a:lvl1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eaLnBrk="0" fontAlgn="base" hangingPunct="0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__4.docx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__3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__6.docx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__5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emf"/><Relationship Id="rId5" Type="http://schemas.openxmlformats.org/officeDocument/2006/relationships/image" Target="../media/image29.emf"/><Relationship Id="rId10" Type="http://schemas.openxmlformats.org/officeDocument/2006/relationships/package" Target="../embeddings/Microsoft_Word___8.docx"/><Relationship Id="rId4" Type="http://schemas.openxmlformats.org/officeDocument/2006/relationships/package" Target="../embeddings/Microsoft_Word___7.docx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emf"/><Relationship Id="rId4" Type="http://schemas.openxmlformats.org/officeDocument/2006/relationships/package" Target="../embeddings/Microsoft_Word___9.docx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.docx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1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01467"/>
              </p:ext>
            </p:extLst>
          </p:nvPr>
        </p:nvGraphicFramePr>
        <p:xfrm>
          <a:off x="549275" y="1279525"/>
          <a:ext cx="85217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Document" r:id="rId4" imgW="8548554" imgH="4167734" progId="Word.Document.8">
                  <p:embed/>
                </p:oleObj>
              </mc:Choice>
              <mc:Fallback>
                <p:oleObj name="Document" r:id="rId4" imgW="8548554" imgH="416773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79525"/>
                        <a:ext cx="8521700" cy="415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80632"/>
              </p:ext>
            </p:extLst>
          </p:nvPr>
        </p:nvGraphicFramePr>
        <p:xfrm>
          <a:off x="549275" y="4846638"/>
          <a:ext cx="8652581" cy="234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Document" r:id="rId6" imgW="8652581" imgH="2342615" progId="Word.Document.8">
                  <p:embed/>
                </p:oleObj>
              </mc:Choice>
              <mc:Fallback>
                <p:oleObj name="Document" r:id="rId6" imgW="8652581" imgH="2342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846638"/>
                        <a:ext cx="8652581" cy="234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7164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549275" y="1279525"/>
          <a:ext cx="85217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Document" r:id="rId4" imgW="8548554" imgH="4167734" progId="Word.Document.8">
                  <p:embed/>
                </p:oleObj>
              </mc:Choice>
              <mc:Fallback>
                <p:oleObj name="Document" r:id="rId4" imgW="8548554" imgH="416773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79525"/>
                        <a:ext cx="8521700" cy="415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41070"/>
              </p:ext>
            </p:extLst>
          </p:nvPr>
        </p:nvGraphicFramePr>
        <p:xfrm>
          <a:off x="549275" y="4846638"/>
          <a:ext cx="8652581" cy="257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Document" r:id="rId6" imgW="8652581" imgH="2579905" progId="Word.Document.8">
                  <p:embed/>
                </p:oleObj>
              </mc:Choice>
              <mc:Fallback>
                <p:oleObj name="Document" r:id="rId6" imgW="8652581" imgH="25799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846638"/>
                        <a:ext cx="8652581" cy="257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74073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549275" y="1279525"/>
          <a:ext cx="85217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Document" r:id="rId4" imgW="8548554" imgH="4167734" progId="Word.Document.8">
                  <p:embed/>
                </p:oleObj>
              </mc:Choice>
              <mc:Fallback>
                <p:oleObj name="Document" r:id="rId4" imgW="8548554" imgH="416773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79525"/>
                        <a:ext cx="8521700" cy="415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58353"/>
              </p:ext>
            </p:extLst>
          </p:nvPr>
        </p:nvGraphicFramePr>
        <p:xfrm>
          <a:off x="549275" y="4846638"/>
          <a:ext cx="87233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5" name="Document" r:id="rId6" imgW="8727452" imgH="2586757" progId="Word.Document.8">
                  <p:embed/>
                </p:oleObj>
              </mc:Choice>
              <mc:Fallback>
                <p:oleObj name="Document" r:id="rId6" imgW="8727452" imgH="25867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846638"/>
                        <a:ext cx="8723313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9970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549275" y="1279525"/>
          <a:ext cx="85217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Document" r:id="rId4" imgW="8548554" imgH="4167734" progId="Word.Document.8">
                  <p:embed/>
                </p:oleObj>
              </mc:Choice>
              <mc:Fallback>
                <p:oleObj name="Document" r:id="rId4" imgW="8548554" imgH="416773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79525"/>
                        <a:ext cx="8521700" cy="415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92482"/>
              </p:ext>
            </p:extLst>
          </p:nvPr>
        </p:nvGraphicFramePr>
        <p:xfrm>
          <a:off x="549275" y="4912469"/>
          <a:ext cx="8727452" cy="259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7" name="Document" r:id="rId6" imgW="8727452" imgH="2595412" progId="Word.Document.8">
                  <p:embed/>
                </p:oleObj>
              </mc:Choice>
              <mc:Fallback>
                <p:oleObj name="Document" r:id="rId6" imgW="8727452" imgH="25954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912469"/>
                        <a:ext cx="8727452" cy="259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48596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73158"/>
              </p:ext>
            </p:extLst>
          </p:nvPr>
        </p:nvGraphicFramePr>
        <p:xfrm>
          <a:off x="0" y="1169988"/>
          <a:ext cx="9034463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0" name="文档" r:id="rId4" imgW="9410285" imgH="5718418" progId="Word.Document.12">
                  <p:embed/>
                </p:oleObj>
              </mc:Choice>
              <mc:Fallback>
                <p:oleObj name="文档" r:id="rId4" imgW="9410285" imgH="571841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9988"/>
                        <a:ext cx="9034463" cy="546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C75BC217-FF0A-4B40-B53A-88CFC4C06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18336"/>
              </p:ext>
            </p:extLst>
          </p:nvPr>
        </p:nvGraphicFramePr>
        <p:xfrm>
          <a:off x="19050" y="3328988"/>
          <a:ext cx="9197975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文档" r:id="rId6" imgW="9410285" imgH="3511037" progId="Word.Document.12">
                  <p:embed/>
                </p:oleObj>
              </mc:Choice>
              <mc:Fallback>
                <p:oleObj name="文档" r:id="rId6" imgW="9410285" imgH="35110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3328988"/>
                        <a:ext cx="9197975" cy="341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52729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4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00647"/>
              </p:ext>
            </p:extLst>
          </p:nvPr>
        </p:nvGraphicFramePr>
        <p:xfrm>
          <a:off x="576263" y="979229"/>
          <a:ext cx="8450287" cy="428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文档" r:id="rId4" imgW="8450287" imgH="4287461" progId="Word.Document.12">
                  <p:embed/>
                </p:oleObj>
              </mc:Choice>
              <mc:Fallback>
                <p:oleObj name="文档" r:id="rId4" imgW="8450287" imgH="42874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79229"/>
                        <a:ext cx="8450287" cy="4287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55408"/>
              </p:ext>
            </p:extLst>
          </p:nvPr>
        </p:nvGraphicFramePr>
        <p:xfrm>
          <a:off x="587828" y="3030540"/>
          <a:ext cx="8366417" cy="476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" name="文档" r:id="rId6" imgW="8366417" imgH="4763124" progId="Word.Document.12">
                  <p:embed/>
                </p:oleObj>
              </mc:Choice>
              <mc:Fallback>
                <p:oleObj name="文档" r:id="rId6" imgW="8366417" imgH="47631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8" y="3030540"/>
                        <a:ext cx="8366417" cy="4763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6959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4058971" y="6051207"/>
            <a:ext cx="5184576" cy="106754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7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75852"/>
              </p:ext>
            </p:extLst>
          </p:nvPr>
        </p:nvGraphicFramePr>
        <p:xfrm>
          <a:off x="572997" y="3170886"/>
          <a:ext cx="8524437" cy="487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文档" r:id="rId4" imgW="8524437" imgH="4874196" progId="Word.Document.12">
                  <p:embed/>
                </p:oleObj>
              </mc:Choice>
              <mc:Fallback>
                <p:oleObj name="文档" r:id="rId4" imgW="8524437" imgH="487419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97" y="3170886"/>
                        <a:ext cx="8524437" cy="4874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85943"/>
              </p:ext>
            </p:extLst>
          </p:nvPr>
        </p:nvGraphicFramePr>
        <p:xfrm>
          <a:off x="4349384" y="6203905"/>
          <a:ext cx="27035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6" imgW="2692080" imgH="799920" progId="Equation.DSMT4">
                  <p:embed/>
                </p:oleObj>
              </mc:Choice>
              <mc:Fallback>
                <p:oleObj name="Equation" r:id="rId6" imgW="2692080" imgH="799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84" y="6203905"/>
                        <a:ext cx="27035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80917"/>
              </p:ext>
            </p:extLst>
          </p:nvPr>
        </p:nvGraphicFramePr>
        <p:xfrm>
          <a:off x="7270303" y="6215018"/>
          <a:ext cx="1609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8" imgW="1612900" imgH="774700" progId="Equation.DSMT4">
                  <p:embed/>
                </p:oleObj>
              </mc:Choice>
              <mc:Fallback>
                <p:oleObj name="Equation" r:id="rId8" imgW="16129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303" y="6215018"/>
                        <a:ext cx="1609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13748"/>
              </p:ext>
            </p:extLst>
          </p:nvPr>
        </p:nvGraphicFramePr>
        <p:xfrm>
          <a:off x="576263" y="979229"/>
          <a:ext cx="8450287" cy="428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文档" r:id="rId10" imgW="8450287" imgH="4287461" progId="Word.Document.12">
                  <p:embed/>
                </p:oleObj>
              </mc:Choice>
              <mc:Fallback>
                <p:oleObj name="文档" r:id="rId10" imgW="8450287" imgH="42874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79229"/>
                        <a:ext cx="8450287" cy="4287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95179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7834"/>
              </p:ext>
            </p:extLst>
          </p:nvPr>
        </p:nvGraphicFramePr>
        <p:xfrm>
          <a:off x="361949" y="1139919"/>
          <a:ext cx="9418924" cy="218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1" name="Document" r:id="rId4" imgW="9418924" imgH="2183219" progId="Word.Document.8">
                  <p:embed/>
                </p:oleObj>
              </mc:Choice>
              <mc:Fallback>
                <p:oleObj name="Document" r:id="rId4" imgW="9418924" imgH="218321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" y="1139919"/>
                        <a:ext cx="9418924" cy="2183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589"/>
              </p:ext>
            </p:extLst>
          </p:nvPr>
        </p:nvGraphicFramePr>
        <p:xfrm>
          <a:off x="361949" y="3016344"/>
          <a:ext cx="8942344" cy="187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2" name="Document" r:id="rId6" imgW="8942344" imgH="1876328" progId="Word.Document.8">
                  <p:embed/>
                </p:oleObj>
              </mc:Choice>
              <mc:Fallback>
                <p:oleObj name="Document" r:id="rId6" imgW="8942344" imgH="18763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" y="3016344"/>
                        <a:ext cx="8942344" cy="1876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4657"/>
              </p:ext>
            </p:extLst>
          </p:nvPr>
        </p:nvGraphicFramePr>
        <p:xfrm>
          <a:off x="393700" y="4287838"/>
          <a:ext cx="88757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Document" r:id="rId8" imgW="8942344" imgH="2782937" progId="Word.Document.8">
                  <p:embed/>
                </p:oleObj>
              </mc:Choice>
              <mc:Fallback>
                <p:oleObj name="Document" r:id="rId8" imgW="8942344" imgH="2782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287838"/>
                        <a:ext cx="8875713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2320"/>
              </p:ext>
            </p:extLst>
          </p:nvPr>
        </p:nvGraphicFramePr>
        <p:xfrm>
          <a:off x="5211834" y="6064596"/>
          <a:ext cx="4912542" cy="131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4" name="Document" r:id="rId10" imgW="4912542" imgH="1317980" progId="Word.Document.8">
                  <p:embed/>
                </p:oleObj>
              </mc:Choice>
              <mc:Fallback>
                <p:oleObj name="Document" r:id="rId10" imgW="4912542" imgH="1317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834" y="6064596"/>
                        <a:ext cx="4912542" cy="131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04642"/>
              </p:ext>
            </p:extLst>
          </p:nvPr>
        </p:nvGraphicFramePr>
        <p:xfrm>
          <a:off x="6782147" y="3760341"/>
          <a:ext cx="2792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5" name="Equation" r:id="rId12" imgW="3085920" imgH="952200" progId="Equation.DSMT4">
                  <p:embed/>
                </p:oleObj>
              </mc:Choice>
              <mc:Fallback>
                <p:oleObj name="Equation" r:id="rId12" imgW="3085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147" y="3760341"/>
                        <a:ext cx="2792412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938372" y="5888914"/>
            <a:ext cx="1584176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2733799" y="5875467"/>
            <a:ext cx="2232248" cy="4773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6782147" y="5875468"/>
            <a:ext cx="2216348" cy="13446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8178353" y="4709892"/>
            <a:ext cx="0" cy="64807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572873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361949" y="1139919"/>
          <a:ext cx="9418924" cy="218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8" name="Document" r:id="rId4" imgW="9418924" imgH="2183219" progId="Word.Document.8">
                  <p:embed/>
                </p:oleObj>
              </mc:Choice>
              <mc:Fallback>
                <p:oleObj name="Document" r:id="rId4" imgW="9418924" imgH="218321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" y="1139919"/>
                        <a:ext cx="9418924" cy="2183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94795"/>
              </p:ext>
            </p:extLst>
          </p:nvPr>
        </p:nvGraphicFramePr>
        <p:xfrm>
          <a:off x="361949" y="3011487"/>
          <a:ext cx="8883672" cy="33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9" name="Document" r:id="rId6" imgW="8883672" imgH="3377606" progId="Word.Document.8">
                  <p:embed/>
                </p:oleObj>
              </mc:Choice>
              <mc:Fallback>
                <p:oleObj name="Document" r:id="rId6" imgW="8883672" imgH="337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" y="3011487"/>
                        <a:ext cx="8883672" cy="33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9583" y="5922962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28480"/>
              </p:ext>
            </p:extLst>
          </p:nvPr>
        </p:nvGraphicFramePr>
        <p:xfrm>
          <a:off x="6432550" y="6064250"/>
          <a:ext cx="2654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0" name="Equation" r:id="rId8" imgW="2654280" imgH="736560" progId="Equation.DSMT4">
                  <p:embed/>
                </p:oleObj>
              </mc:Choice>
              <mc:Fallback>
                <p:oleObj name="Equation" r:id="rId8" imgW="26542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6064250"/>
                        <a:ext cx="2654300" cy="739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15884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19274"/>
              </p:ext>
            </p:extLst>
          </p:nvPr>
        </p:nvGraphicFramePr>
        <p:xfrm>
          <a:off x="515675" y="1024037"/>
          <a:ext cx="9418924" cy="257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5" name="Document" r:id="rId4" imgW="9418924" imgH="2579905" progId="Word.Document.8">
                  <p:embed/>
                </p:oleObj>
              </mc:Choice>
              <mc:Fallback>
                <p:oleObj name="Document" r:id="rId4" imgW="9418924" imgH="257990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5" y="1024037"/>
                        <a:ext cx="9418924" cy="257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53761"/>
              </p:ext>
            </p:extLst>
          </p:nvPr>
        </p:nvGraphicFramePr>
        <p:xfrm>
          <a:off x="533498" y="3040261"/>
          <a:ext cx="8829679" cy="436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6" name="Document" r:id="rId6" imgW="8829679" imgH="4366077" progId="Word.Document.8">
                  <p:embed/>
                </p:oleObj>
              </mc:Choice>
              <mc:Fallback>
                <p:oleObj name="Document" r:id="rId6" imgW="8829679" imgH="43660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98" y="3040261"/>
                        <a:ext cx="8829679" cy="4366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28170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789583" y="2334017"/>
            <a:ext cx="7608402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2090738" y="3859213"/>
            <a:ext cx="4157662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26646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     </a:t>
              </a:r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习  题  课</a:t>
              </a: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559915" y="2457450"/>
            <a:ext cx="8004158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6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数理统计的基本概念</a:t>
            </a:r>
            <a:endParaRPr lang="zh-CN" altLang="en-US" sz="4000" b="1" dirty="0">
              <a:solidFill>
                <a:srgbClr val="20517E"/>
              </a:solidFill>
              <a:latin typeface="微软雅黑" pitchFamily="34" charset="-122"/>
              <a:ea typeface="迷你简菱心"/>
              <a:cs typeface="迷你简菱心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515675" y="1024037"/>
          <a:ext cx="9418924" cy="257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5" name="Document" r:id="rId4" imgW="9418924" imgH="2579905" progId="Word.Document.8">
                  <p:embed/>
                </p:oleObj>
              </mc:Choice>
              <mc:Fallback>
                <p:oleObj name="Document" r:id="rId4" imgW="9418924" imgH="257990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5" y="1024037"/>
                        <a:ext cx="9418924" cy="257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32869"/>
              </p:ext>
            </p:extLst>
          </p:nvPr>
        </p:nvGraphicFramePr>
        <p:xfrm>
          <a:off x="536575" y="3150814"/>
          <a:ext cx="8829679" cy="437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Document" r:id="rId6" imgW="8829679" imgH="4381223" progId="Word.Document.8">
                  <p:embed/>
                </p:oleObj>
              </mc:Choice>
              <mc:Fallback>
                <p:oleObj name="Document" r:id="rId6" imgW="8829679" imgH="43812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150814"/>
                        <a:ext cx="8829679" cy="437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23663"/>
              </p:ext>
            </p:extLst>
          </p:nvPr>
        </p:nvGraphicFramePr>
        <p:xfrm>
          <a:off x="552449" y="5581650"/>
          <a:ext cx="8768846" cy="197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7" name="Document" r:id="rId8" imgW="8768846" imgH="1978384" progId="Word.Document.8">
                  <p:embed/>
                </p:oleObj>
              </mc:Choice>
              <mc:Fallback>
                <p:oleObj name="Document" r:id="rId8" imgW="8768846" imgH="1978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5581650"/>
                        <a:ext cx="8768846" cy="1974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1801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14782"/>
              </p:ext>
            </p:extLst>
          </p:nvPr>
        </p:nvGraphicFramePr>
        <p:xfrm>
          <a:off x="520700" y="1099412"/>
          <a:ext cx="9418924" cy="258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Document" r:id="rId4" imgW="9418924" imgH="2588921" progId="Word.Document.8">
                  <p:embed/>
                </p:oleObj>
              </mc:Choice>
              <mc:Fallback>
                <p:oleObj name="Document" r:id="rId4" imgW="9418924" imgH="258892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99412"/>
                        <a:ext cx="9418924" cy="2588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73095"/>
              </p:ext>
            </p:extLst>
          </p:nvPr>
        </p:nvGraphicFramePr>
        <p:xfrm>
          <a:off x="512109" y="2127928"/>
          <a:ext cx="8764588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Document" r:id="rId6" imgW="8829679" imgH="4389157" progId="Word.Document.8">
                  <p:embed/>
                </p:oleObj>
              </mc:Choice>
              <mc:Fallback>
                <p:oleObj name="Document" r:id="rId6" imgW="8829679" imgH="4389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09" y="2127928"/>
                        <a:ext cx="8764588" cy="433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29168"/>
              </p:ext>
            </p:extLst>
          </p:nvPr>
        </p:nvGraphicFramePr>
        <p:xfrm>
          <a:off x="520699" y="3975474"/>
          <a:ext cx="8708734" cy="181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0" name="Document" r:id="rId8" imgW="8708734" imgH="1812497" progId="Word.Document.8">
                  <p:embed/>
                </p:oleObj>
              </mc:Choice>
              <mc:Fallback>
                <p:oleObj name="Document" r:id="rId8" imgW="8708734" imgH="1812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99" y="3975474"/>
                        <a:ext cx="8708734" cy="1812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62686"/>
              </p:ext>
            </p:extLst>
          </p:nvPr>
        </p:nvGraphicFramePr>
        <p:xfrm>
          <a:off x="561040" y="5897405"/>
          <a:ext cx="8708734" cy="122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1" name="Document" r:id="rId10" imgW="8708734" imgH="1224319" progId="Word.Document.8">
                  <p:embed/>
                </p:oleObj>
              </mc:Choice>
              <mc:Fallback>
                <p:oleObj name="Document" r:id="rId10" imgW="8708734" imgH="12243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40" y="5897405"/>
                        <a:ext cx="8708734" cy="1224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00768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38157"/>
              </p:ext>
            </p:extLst>
          </p:nvPr>
        </p:nvGraphicFramePr>
        <p:xfrm>
          <a:off x="627062" y="1320800"/>
          <a:ext cx="9004976" cy="546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8" name="文档" r:id="rId4" imgW="9004976" imgH="5475357" progId="Word.Document.12">
                  <p:embed/>
                </p:oleObj>
              </mc:Choice>
              <mc:Fallback>
                <p:oleObj name="文档" r:id="rId4" imgW="9004976" imgH="5475357" progId="Word.Document.12">
                  <p:embed/>
                  <p:pic>
                    <p:nvPicPr>
                      <p:cNvPr id="453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20800"/>
                        <a:ext cx="9004976" cy="5465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4292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63" name="Object 7"/>
          <p:cNvGraphicFramePr>
            <a:graphicFrameLocks noChangeAspect="1"/>
          </p:cNvGraphicFramePr>
          <p:nvPr>
            <p:extLst/>
          </p:nvPr>
        </p:nvGraphicFramePr>
        <p:xfrm>
          <a:off x="514350" y="1104900"/>
          <a:ext cx="8928306" cy="628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2" name="文档" r:id="rId4" imgW="8928306" imgH="6289286" progId="Word.Document.12">
                  <p:embed/>
                </p:oleObj>
              </mc:Choice>
              <mc:Fallback>
                <p:oleObj name="文档" r:id="rId4" imgW="8928306" imgH="6289286" progId="Word.Document.12">
                  <p:embed/>
                  <p:pic>
                    <p:nvPicPr>
                      <p:cNvPr id="454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104900"/>
                        <a:ext cx="8928306" cy="6289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729669" y="5589569"/>
          <a:ext cx="36861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3" name="Equation" r:id="rId6" imgW="3683000" imgH="1384300" progId="Equation.DSMT4">
                  <p:embed/>
                </p:oleObj>
              </mc:Choice>
              <mc:Fallback>
                <p:oleObj name="Equation" r:id="rId6" imgW="3683000" imgH="13843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669" y="5589569"/>
                        <a:ext cx="3686175" cy="1390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88066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2238" y="160338"/>
            <a:ext cx="4586287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1575" y="5694363"/>
            <a:ext cx="75676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67125" y="2151063"/>
            <a:ext cx="43830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知识点总结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4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2238" y="1809750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2238" y="2822575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94113" y="3189288"/>
            <a:ext cx="53641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典型习题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28677" name="组合 11"/>
          <p:cNvGrpSpPr>
            <a:grpSpLocks/>
          </p:cNvGrpSpPr>
          <p:nvPr/>
        </p:nvGrpSpPr>
        <p:grpSpPr bwMode="auto">
          <a:xfrm>
            <a:off x="-50800" y="0"/>
            <a:ext cx="2640013" cy="7232650"/>
            <a:chOff x="-1" y="-10609"/>
            <a:chExt cx="2640528" cy="7232650"/>
          </a:xfrm>
        </p:grpSpPr>
        <p:sp>
          <p:nvSpPr>
            <p:cNvPr id="13" name="任意多边形 18">
              <a:extLst/>
            </p:cNvPr>
            <p:cNvSpPr/>
            <p:nvPr/>
          </p:nvSpPr>
          <p:spPr>
            <a:xfrm>
              <a:off x="-1" y="84641"/>
              <a:ext cx="2578603" cy="713263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14" name="任意多边形 23">
              <a:extLst/>
            </p:cNvPr>
            <p:cNvSpPr/>
            <p:nvPr/>
          </p:nvSpPr>
          <p:spPr>
            <a:xfrm>
              <a:off x="3175" y="-10609"/>
              <a:ext cx="2637352" cy="7232650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8682" name="Picture 3" descr="C:\Users\Administrator\Desktop\未标题-2.png"/>
            <p:cNvPicPr>
              <a:picLocks noChangeAspect="1" noChangeArrowheads="1"/>
            </p:cNvPicPr>
            <p:nvPr/>
          </p:nvPicPr>
          <p:blipFill>
            <a:blip r:embed="rId8"/>
            <a:srcRect l="10651" t="6323" r="10429" b="8719"/>
            <a:stretch>
              <a:fillRect/>
            </a:stretch>
          </p:blipFill>
          <p:spPr bwMode="auto">
            <a:xfrm>
              <a:off x="69503" y="4036356"/>
              <a:ext cx="2160240" cy="1596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MH_Others_1">
            <a:extLst/>
          </p:cNvPr>
          <p:cNvSpPr txBox="1"/>
          <p:nvPr>
            <p:custDataLst>
              <p:tags r:id="rId4"/>
            </p:custDataLst>
          </p:nvPr>
        </p:nvSpPr>
        <p:spPr>
          <a:xfrm>
            <a:off x="141511" y="2176165"/>
            <a:ext cx="179522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28679" name="Picture 1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126288" y="87313"/>
            <a:ext cx="24479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文本框 1"/>
          <p:cNvSpPr txBox="1">
            <a:spLocks noChangeArrowheads="1"/>
          </p:cNvSpPr>
          <p:nvPr/>
        </p:nvSpPr>
        <p:spPr bwMode="auto">
          <a:xfrm>
            <a:off x="354873" y="952029"/>
            <a:ext cx="379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一、知识点总结</a:t>
            </a:r>
          </a:p>
        </p:txBody>
      </p:sp>
      <p:sp>
        <p:nvSpPr>
          <p:cNvPr id="3145" name="Rectangle 68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13769"/>
              </p:ext>
            </p:extLst>
          </p:nvPr>
        </p:nvGraphicFramePr>
        <p:xfrm>
          <a:off x="297481" y="1539714"/>
          <a:ext cx="8643074" cy="563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4" imgW="9194760" imgH="5994360" progId="Equation.DSMT4">
                  <p:embed/>
                </p:oleObj>
              </mc:Choice>
              <mc:Fallback>
                <p:oleObj name="Equation" r:id="rId4" imgW="9194760" imgH="599436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1" y="1539714"/>
                        <a:ext cx="8643074" cy="5634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1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54400"/>
              </p:ext>
            </p:extLst>
          </p:nvPr>
        </p:nvGraphicFramePr>
        <p:xfrm>
          <a:off x="517525" y="1816125"/>
          <a:ext cx="820896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Document" r:id="rId4" imgW="8382975" imgH="2116503" progId="Word.Document.8">
                  <p:embed/>
                </p:oleObj>
              </mc:Choice>
              <mc:Fallback>
                <p:oleObj name="Document" r:id="rId4" imgW="8382975" imgH="2116503" progId="Word.Document.8">
                  <p:embed/>
                  <p:pic>
                    <p:nvPicPr>
                      <p:cNvPr id="0" name="Picture 8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816125"/>
                        <a:ext cx="8208963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429543" y="1210147"/>
            <a:ext cx="379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二、典型习题</a:t>
            </a:r>
            <a:endParaRPr lang="zh-CN" altLang="en-US" sz="2400" b="1" dirty="0">
              <a:solidFill>
                <a:srgbClr val="005EA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3241"/>
              </p:ext>
            </p:extLst>
          </p:nvPr>
        </p:nvGraphicFramePr>
        <p:xfrm>
          <a:off x="512763" y="3256285"/>
          <a:ext cx="8813800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文档" r:id="rId6" imgW="9004976" imgH="4340112" progId="Word.Document.12">
                  <p:embed/>
                </p:oleObj>
              </mc:Choice>
              <mc:Fallback>
                <p:oleObj name="文档" r:id="rId6" imgW="9004976" imgH="43401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256285"/>
                        <a:ext cx="8813800" cy="422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486"/>
              </p:ext>
            </p:extLst>
          </p:nvPr>
        </p:nvGraphicFramePr>
        <p:xfrm>
          <a:off x="573559" y="1240060"/>
          <a:ext cx="8450287" cy="427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4" name="文档" r:id="rId4" imgW="8450287" imgH="4273036" progId="Word.Document.12">
                  <p:embed/>
                </p:oleObj>
              </mc:Choice>
              <mc:Fallback>
                <p:oleObj name="文档" r:id="rId4" imgW="8450287" imgH="42730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240060"/>
                        <a:ext cx="8450287" cy="4273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69B2A247-6795-4B13-AD36-7DF943A9D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70803"/>
              </p:ext>
            </p:extLst>
          </p:nvPr>
        </p:nvGraphicFramePr>
        <p:xfrm>
          <a:off x="591479" y="2541588"/>
          <a:ext cx="8450287" cy="504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文档" r:id="rId6" imgW="8450287" imgH="5044411" progId="Word.Document.12">
                  <p:embed/>
                </p:oleObj>
              </mc:Choice>
              <mc:Fallback>
                <p:oleObj name="文档" r:id="rId6" imgW="8450287" imgH="504441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79" y="2541588"/>
                        <a:ext cx="8450287" cy="5044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30585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12426"/>
              </p:ext>
            </p:extLst>
          </p:nvPr>
        </p:nvGraphicFramePr>
        <p:xfrm>
          <a:off x="606534" y="1240061"/>
          <a:ext cx="8356699" cy="238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2" name="Document" r:id="rId4" imgW="8356699" imgH="2381562" progId="Word.Document.8">
                  <p:embed/>
                </p:oleObj>
              </mc:Choice>
              <mc:Fallback>
                <p:oleObj name="Document" r:id="rId4" imgW="8356699" imgH="238156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34" y="1240061"/>
                        <a:ext cx="8356699" cy="238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76716"/>
              </p:ext>
            </p:extLst>
          </p:nvPr>
        </p:nvGraphicFramePr>
        <p:xfrm>
          <a:off x="606534" y="3497684"/>
          <a:ext cx="8652581" cy="27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3" name="Document" r:id="rId6" imgW="8652581" imgH="2782937" progId="Word.Document.8">
                  <p:embed/>
                </p:oleObj>
              </mc:Choice>
              <mc:Fallback>
                <p:oleObj name="Document" r:id="rId6" imgW="8652581" imgH="2782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34" y="3497684"/>
                        <a:ext cx="8652581" cy="278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04476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7041"/>
              </p:ext>
            </p:extLst>
          </p:nvPr>
        </p:nvGraphicFramePr>
        <p:xfrm>
          <a:off x="585788" y="1064513"/>
          <a:ext cx="8412162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Document" r:id="rId4" imgW="8436249" imgH="2186464" progId="Word.Document.8">
                  <p:embed/>
                </p:oleObj>
              </mc:Choice>
              <mc:Fallback>
                <p:oleObj name="Document" r:id="rId4" imgW="8436249" imgH="218646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064513"/>
                        <a:ext cx="8412162" cy="217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01535"/>
              </p:ext>
            </p:extLst>
          </p:nvPr>
        </p:nvGraphicFramePr>
        <p:xfrm>
          <a:off x="585788" y="2871535"/>
          <a:ext cx="8652581" cy="419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Document" r:id="rId6" imgW="8652581" imgH="4190453" progId="Word.Document.8">
                  <p:embed/>
                </p:oleObj>
              </mc:Choice>
              <mc:Fallback>
                <p:oleObj name="Document" r:id="rId6" imgW="8652581" imgH="41904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871535"/>
                        <a:ext cx="8652581" cy="4190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83293"/>
              </p:ext>
            </p:extLst>
          </p:nvPr>
        </p:nvGraphicFramePr>
        <p:xfrm>
          <a:off x="585788" y="2871535"/>
          <a:ext cx="6785858" cy="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Document" r:id="rId8" imgW="6785858" imgH="992438" progId="Word.Document.8">
                  <p:embed/>
                </p:oleObj>
              </mc:Choice>
              <mc:Fallback>
                <p:oleObj name="Document" r:id="rId8" imgW="6785858" imgH="9924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871535"/>
                        <a:ext cx="6785858" cy="9924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76008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43526"/>
              </p:ext>
            </p:extLst>
          </p:nvPr>
        </p:nvGraphicFramePr>
        <p:xfrm>
          <a:off x="503642" y="1017093"/>
          <a:ext cx="8782885" cy="317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Document" r:id="rId4" imgW="8782885" imgH="3185393" progId="Word.Document.8">
                  <p:embed/>
                </p:oleObj>
              </mc:Choice>
              <mc:Fallback>
                <p:oleObj name="Document" r:id="rId4" imgW="8782885" imgH="3185393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42" y="1017093"/>
                        <a:ext cx="8782885" cy="3175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46066"/>
              </p:ext>
            </p:extLst>
          </p:nvPr>
        </p:nvGraphicFramePr>
        <p:xfrm>
          <a:off x="526831" y="3102519"/>
          <a:ext cx="8652581" cy="491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Document" r:id="rId6" imgW="8652581" imgH="4916750" progId="Word.Document.8">
                  <p:embed/>
                </p:oleObj>
              </mc:Choice>
              <mc:Fallback>
                <p:oleObj name="Document" r:id="rId6" imgW="8652581" imgH="4916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31" y="3102519"/>
                        <a:ext cx="8652581" cy="491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811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1</Words>
  <Application>Microsoft Office PowerPoint</Application>
  <PresentationFormat>自定义</PresentationFormat>
  <Paragraphs>37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Equation</vt:lpstr>
      <vt:lpstr>Document</vt:lpstr>
      <vt:lpstr>文档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13</cp:revision>
  <dcterms:created xsi:type="dcterms:W3CDTF">2016-10-17T14:00:15Z</dcterms:created>
  <dcterms:modified xsi:type="dcterms:W3CDTF">2021-03-16T16:39:09Z</dcterms:modified>
</cp:coreProperties>
</file>